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7CE2" w:rsidRDefault="00E46131" w:rsidP="006356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3564B">
        <w:rPr>
          <w:rFonts w:ascii="Times New Roman" w:hAnsi="Times New Roman" w:cs="Times New Roman"/>
          <w:b/>
          <w:sz w:val="24"/>
          <w:szCs w:val="24"/>
          <w:u w:val="single"/>
        </w:rPr>
        <w:t xml:space="preserve">MAT 2580                     </w:t>
      </w:r>
      <w:r w:rsidR="0063564B">
        <w:rPr>
          <w:rFonts w:ascii="Times New Roman" w:hAnsi="Times New Roman" w:cs="Times New Roman"/>
          <w:b/>
          <w:sz w:val="24"/>
          <w:szCs w:val="24"/>
          <w:u w:val="single"/>
        </w:rPr>
        <w:t xml:space="preserve">    </w:t>
      </w:r>
      <w:r w:rsidRPr="0063564B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63564B">
        <w:rPr>
          <w:rFonts w:ascii="Times New Roman" w:hAnsi="Times New Roman" w:cs="Times New Roman"/>
          <w:b/>
          <w:sz w:val="24"/>
          <w:szCs w:val="24"/>
          <w:u w:val="single"/>
        </w:rPr>
        <w:t xml:space="preserve">      </w:t>
      </w:r>
      <w:r w:rsidRPr="0063564B">
        <w:rPr>
          <w:rFonts w:ascii="Times New Roman" w:hAnsi="Times New Roman" w:cs="Times New Roman"/>
          <w:b/>
          <w:sz w:val="24"/>
          <w:szCs w:val="24"/>
          <w:u w:val="single"/>
        </w:rPr>
        <w:t xml:space="preserve">Review Exam2                 </w:t>
      </w:r>
      <w:r w:rsidR="0063564B">
        <w:rPr>
          <w:rFonts w:ascii="Times New Roman" w:hAnsi="Times New Roman" w:cs="Times New Roman"/>
          <w:b/>
          <w:sz w:val="24"/>
          <w:szCs w:val="24"/>
          <w:u w:val="single"/>
        </w:rPr>
        <w:t xml:space="preserve">            </w:t>
      </w:r>
      <w:r w:rsidR="00057CE2" w:rsidRPr="0063564B">
        <w:rPr>
          <w:rFonts w:ascii="Times New Roman" w:hAnsi="Times New Roman" w:cs="Times New Roman"/>
          <w:b/>
          <w:sz w:val="24"/>
          <w:szCs w:val="24"/>
          <w:u w:val="single"/>
        </w:rPr>
        <w:t xml:space="preserve">Prof. </w:t>
      </w:r>
      <w:proofErr w:type="spellStart"/>
      <w:r w:rsidR="00057CE2" w:rsidRPr="0063564B">
        <w:rPr>
          <w:rFonts w:ascii="Times New Roman" w:hAnsi="Times New Roman" w:cs="Times New Roman"/>
          <w:b/>
          <w:sz w:val="24"/>
          <w:szCs w:val="24"/>
          <w:u w:val="single"/>
        </w:rPr>
        <w:t>Ghosh-Dastidar</w:t>
      </w:r>
      <w:proofErr w:type="spellEnd"/>
    </w:p>
    <w:p w:rsidR="004F098E" w:rsidRDefault="004F098E" w:rsidP="0063564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F098E" w:rsidRPr="004F098E" w:rsidRDefault="004F098E" w:rsidP="004F098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F098E">
        <w:rPr>
          <w:rFonts w:ascii="Times New Roman" w:hAnsi="Times New Roman" w:cs="Times New Roman"/>
          <w:sz w:val="24"/>
          <w:szCs w:val="24"/>
        </w:rPr>
        <w:t xml:space="preserve">Topics to be covered from Ch. 1.7, </w:t>
      </w:r>
      <w:r>
        <w:rPr>
          <w:rFonts w:ascii="Times New Roman" w:hAnsi="Times New Roman" w:cs="Times New Roman"/>
          <w:sz w:val="24"/>
          <w:szCs w:val="24"/>
        </w:rPr>
        <w:t>1.8, 2.1, 2.2, 2.3, and 2.8 (only column space)</w:t>
      </w:r>
    </w:p>
    <w:p w:rsidR="00057CE2" w:rsidRDefault="00057CE2" w:rsidP="00057CE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71C57" w:rsidRPr="00E71C57" w:rsidRDefault="00E71C57" w:rsidP="00E71C5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sider the problem of determining whether the following system of equations is consistent. </w:t>
      </w:r>
    </w:p>
    <w:p w:rsidR="00E71C57" w:rsidRDefault="00E71C57" w:rsidP="00E71C57">
      <w:pPr>
        <w:pStyle w:val="ListParagraph"/>
        <w:autoSpaceDE w:val="0"/>
        <w:autoSpaceDN w:val="0"/>
        <w:adjustRightInd w:val="0"/>
        <w:spacing w:after="0" w:line="240" w:lineRule="auto"/>
        <w:jc w:val="center"/>
      </w:pPr>
      <w:r w:rsidRPr="00EE4779">
        <w:rPr>
          <w:position w:val="-28"/>
        </w:rPr>
        <w:object w:dxaOrig="1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3pt" o:ole="">
            <v:imagedata r:id="rId7" o:title=""/>
          </v:shape>
          <o:OLEObject Type="Embed" ProgID="Equation.DSMT4" ShapeID="_x0000_i1025" DrawAspect="Content" ObjectID="_1425393345" r:id="rId8"/>
        </w:object>
      </w:r>
    </w:p>
    <w:p w:rsidR="00E71C57" w:rsidRDefault="00E71C57" w:rsidP="00E71C57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appropriate vectors, and restate the problem in terms of linear combinations. Then solve the problem. </w:t>
      </w:r>
    </w:p>
    <w:p w:rsidR="00E71C57" w:rsidRDefault="00E71C57" w:rsidP="00E71C57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an appropriate matrix, and restate the problem using the phrase “columns of A.”</w:t>
      </w:r>
    </w:p>
    <w:p w:rsidR="00DF72DD" w:rsidRDefault="00DF72DD" w:rsidP="00E71C57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an appropriate linear transformation T using matrix (b), and restate the problem in terms of T. </w:t>
      </w:r>
    </w:p>
    <w:p w:rsidR="00DF72DD" w:rsidRDefault="00DF72DD" w:rsidP="00DF72DD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F72DD" w:rsidRDefault="00AA4FAD" w:rsidP="00DF72D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problem of determining whether the following system of equations is consistent for all b</w:t>
      </w:r>
      <w:r w:rsidRPr="004E566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 b</w:t>
      </w:r>
      <w:r w:rsidRPr="004E566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and b</w:t>
      </w:r>
      <w:r w:rsidRPr="004E566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A4FAD" w:rsidRDefault="00AA4FAD" w:rsidP="00B00BBE">
      <w:pPr>
        <w:pStyle w:val="ListParagraph"/>
        <w:autoSpaceDE w:val="0"/>
        <w:autoSpaceDN w:val="0"/>
        <w:adjustRightInd w:val="0"/>
        <w:spacing w:after="0" w:line="240" w:lineRule="auto"/>
        <w:jc w:val="center"/>
      </w:pPr>
      <w:r w:rsidRPr="00EE4779">
        <w:rPr>
          <w:position w:val="-44"/>
        </w:rPr>
        <w:object w:dxaOrig="1740" w:dyaOrig="999">
          <v:shape id="_x0000_i1026" type="#_x0000_t75" style="width:87pt;height:50.25pt" o:ole="">
            <v:imagedata r:id="rId9" o:title=""/>
          </v:shape>
          <o:OLEObject Type="Embed" ProgID="Equation.DSMT4" ShapeID="_x0000_i1026" DrawAspect="Content" ObjectID="_1425393346" r:id="rId10"/>
        </w:object>
      </w:r>
    </w:p>
    <w:p w:rsidR="00B00BBE" w:rsidRDefault="00B00BBE" w:rsidP="00B00BBE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appropriate vectors, and restate the problem in terms of </w:t>
      </w:r>
      <w:proofErr w:type="gramStart"/>
      <w:r>
        <w:rPr>
          <w:rFonts w:ascii="Times New Roman" w:hAnsi="Times New Roman" w:cs="Times New Roman"/>
          <w:sz w:val="24"/>
          <w:szCs w:val="24"/>
        </w:rPr>
        <w:t>Span{</w:t>
      </w:r>
      <w:proofErr w:type="gramEnd"/>
      <w:r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}. Then solve the problem. </w:t>
      </w:r>
    </w:p>
    <w:p w:rsidR="00B00BBE" w:rsidRDefault="00B00BBE" w:rsidP="00B00BBE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an appropriate matrix, and restate the problem using the phrase “columns of A.”</w:t>
      </w:r>
    </w:p>
    <w:p w:rsidR="007B63EA" w:rsidRDefault="007B63EA" w:rsidP="00B00BBE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an appropriate linear transformation T using the matrix (b), and restate the problem in terms of T. </w:t>
      </w:r>
    </w:p>
    <w:p w:rsidR="007B63EA" w:rsidRDefault="007B63EA" w:rsidP="007B63EA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B63EA" w:rsidRDefault="00D85534" w:rsidP="007B63EA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the value(s) of </w:t>
      </w:r>
      <w:proofErr w:type="gramStart"/>
      <w:r w:rsidRPr="009C553C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suc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at </w:t>
      </w:r>
      <w:r w:rsidRPr="00EE4779">
        <w:rPr>
          <w:position w:val="-30"/>
        </w:rPr>
        <w:object w:dxaOrig="1380" w:dyaOrig="720">
          <v:shape id="_x0000_i1027" type="#_x0000_t75" style="width:69pt;height:36pt" o:ole="">
            <v:imagedata r:id="rId11" o:title=""/>
          </v:shape>
          <o:OLEObject Type="Embed" ProgID="Equation.DSMT4" ShapeID="_x0000_i1027" DrawAspect="Content" ObjectID="_1425393347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is linearly independent. </w:t>
      </w:r>
    </w:p>
    <w:p w:rsidR="001872FE" w:rsidRDefault="001872FE" w:rsidP="001872F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4127" w:rsidRDefault="00D34127" w:rsidP="007B63EA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plain why a set {</w:t>
      </w:r>
      <w:r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} in R</w:t>
      </w:r>
      <w:r w:rsidRPr="00C91244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must be linearly independent when </w:t>
      </w:r>
      <w:r w:rsidR="00C91244">
        <w:rPr>
          <w:rFonts w:ascii="Times New Roman" w:hAnsi="Times New Roman" w:cs="Times New Roman"/>
          <w:sz w:val="24"/>
          <w:szCs w:val="24"/>
        </w:rPr>
        <w:t>{</w:t>
      </w:r>
      <w:r w:rsidR="00C91244"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="00C91244"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C91244">
        <w:rPr>
          <w:rFonts w:ascii="Times New Roman" w:hAnsi="Times New Roman" w:cs="Times New Roman"/>
          <w:sz w:val="24"/>
          <w:szCs w:val="24"/>
        </w:rPr>
        <w:t xml:space="preserve">, </w:t>
      </w:r>
      <w:r w:rsidR="00C91244"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="00C91244"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C91244">
        <w:rPr>
          <w:rFonts w:ascii="Times New Roman" w:hAnsi="Times New Roman" w:cs="Times New Roman"/>
          <w:sz w:val="24"/>
          <w:szCs w:val="24"/>
        </w:rPr>
        <w:t xml:space="preserve">, </w:t>
      </w:r>
      <w:r w:rsidR="00C91244"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="00C91244"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C91244">
        <w:rPr>
          <w:rFonts w:ascii="Times New Roman" w:hAnsi="Times New Roman" w:cs="Times New Roman"/>
          <w:sz w:val="24"/>
          <w:szCs w:val="24"/>
        </w:rPr>
        <w:t>}</w:t>
      </w:r>
      <w:r>
        <w:rPr>
          <w:rFonts w:ascii="Times New Roman" w:hAnsi="Times New Roman" w:cs="Times New Roman"/>
          <w:sz w:val="24"/>
          <w:szCs w:val="24"/>
        </w:rPr>
        <w:t xml:space="preserve"> is linearly independent and </w:t>
      </w:r>
      <w:r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Pr="00C91244">
        <w:rPr>
          <w:rFonts w:ascii="Times New Roman" w:hAnsi="Times New Roman" w:cs="Times New Roman"/>
          <w:b/>
          <w:sz w:val="24"/>
          <w:szCs w:val="24"/>
          <w:vertAlign w:val="superscript"/>
        </w:rPr>
        <w:t>4</w:t>
      </w:r>
      <w:r w:rsidR="00C91244">
        <w:rPr>
          <w:rFonts w:ascii="Times New Roman" w:hAnsi="Times New Roman" w:cs="Times New Roman"/>
          <w:sz w:val="24"/>
          <w:szCs w:val="24"/>
        </w:rPr>
        <w:t xml:space="preserve"> s not in </w:t>
      </w:r>
      <w:proofErr w:type="gramStart"/>
      <w:r w:rsidR="00C91244">
        <w:rPr>
          <w:rFonts w:ascii="Times New Roman" w:hAnsi="Times New Roman" w:cs="Times New Roman"/>
          <w:sz w:val="24"/>
          <w:szCs w:val="24"/>
        </w:rPr>
        <w:t>Span{</w:t>
      </w:r>
      <w:proofErr w:type="gramEnd"/>
      <w:r w:rsidR="00C91244"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="00C91244"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="00C91244">
        <w:rPr>
          <w:rFonts w:ascii="Times New Roman" w:hAnsi="Times New Roman" w:cs="Times New Roman"/>
          <w:sz w:val="24"/>
          <w:szCs w:val="24"/>
        </w:rPr>
        <w:t xml:space="preserve">, </w:t>
      </w:r>
      <w:r w:rsidR="00C91244"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="00C91244"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C91244">
        <w:rPr>
          <w:rFonts w:ascii="Times New Roman" w:hAnsi="Times New Roman" w:cs="Times New Roman"/>
          <w:sz w:val="24"/>
          <w:szCs w:val="24"/>
        </w:rPr>
        <w:t xml:space="preserve">, </w:t>
      </w:r>
      <w:r w:rsidR="00C91244" w:rsidRPr="00C91244">
        <w:rPr>
          <w:rFonts w:ascii="Times New Roman" w:hAnsi="Times New Roman" w:cs="Times New Roman"/>
          <w:b/>
          <w:sz w:val="24"/>
          <w:szCs w:val="24"/>
        </w:rPr>
        <w:t>v</w:t>
      </w:r>
      <w:r w:rsidR="00C91244" w:rsidRPr="00C9124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="00C91244">
        <w:rPr>
          <w:rFonts w:ascii="Times New Roman" w:hAnsi="Times New Roman" w:cs="Times New Roman"/>
          <w:sz w:val="24"/>
          <w:szCs w:val="24"/>
        </w:rPr>
        <w:t>}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872FE" w:rsidRPr="001872FE" w:rsidRDefault="001872FE" w:rsidP="001872F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34127" w:rsidRDefault="00FA2E98" w:rsidP="007B63EA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whether the following statements </w:t>
      </w:r>
      <w:r w:rsidR="00A1535A">
        <w:rPr>
          <w:rFonts w:ascii="Times New Roman" w:hAnsi="Times New Roman" w:cs="Times New Roman"/>
          <w:sz w:val="24"/>
          <w:szCs w:val="24"/>
        </w:rPr>
        <w:t xml:space="preserve">are TRUE or FALSE. Justify your answer. </w:t>
      </w:r>
    </w:p>
    <w:p w:rsidR="00A1535A" w:rsidRDefault="00A1535A" w:rsidP="00A1535A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Start"/>
      <w:r>
        <w:rPr>
          <w:rFonts w:ascii="Times New Roman" w:hAnsi="Times New Roman" w:cs="Times New Roman"/>
          <w:sz w:val="24"/>
          <w:szCs w:val="24"/>
        </w:rPr>
        <w:t>A 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B are m x n, then both AB</w:t>
      </w:r>
      <w:r w:rsidRPr="00A1535A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and A</w:t>
      </w:r>
      <w:r w:rsidRPr="00A1535A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B are defined. </w:t>
      </w:r>
    </w:p>
    <w:p w:rsidR="00A1535A" w:rsidRDefault="00A1535A" w:rsidP="00A1535A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AB = C and C has 2 columns, then A has 2 columns. </w:t>
      </w:r>
    </w:p>
    <w:p w:rsidR="00A1535A" w:rsidRDefault="00A1535A" w:rsidP="00A1535A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BC=BD, then C=D. </w:t>
      </w:r>
    </w:p>
    <w:p w:rsidR="00A1535A" w:rsidRDefault="00A1535A" w:rsidP="00A1535A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A and B are n x n, then (A+B</w:t>
      </w:r>
      <w:proofErr w:type="gramStart"/>
      <w:r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sz w:val="24"/>
          <w:szCs w:val="24"/>
        </w:rPr>
        <w:t>A-B)=A</w:t>
      </w:r>
      <w:r w:rsidRPr="00A153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B</w:t>
      </w:r>
      <w:r w:rsidRPr="00A1535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94198" w:rsidRPr="00D94198" w:rsidRDefault="00D94198" w:rsidP="00D9419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Pr="00632787">
        <w:rPr>
          <w:position w:val="-50"/>
        </w:rPr>
        <w:object w:dxaOrig="3300" w:dyaOrig="1120">
          <v:shape id="_x0000_i1028" type="#_x0000_t75" style="width:165pt;height:56.25pt" o:ole="">
            <v:imagedata r:id="rId13" o:title=""/>
          </v:shape>
          <o:OLEObject Type="Embed" ProgID="Equation.DSMT4" ShapeID="_x0000_i1028" DrawAspect="Content" ObjectID="_1425393348" r:id="rId14"/>
        </w:object>
      </w:r>
      <w:r>
        <w:t xml:space="preserve">. </w:t>
      </w:r>
    </w:p>
    <w:p w:rsidR="00D94198" w:rsidRPr="00D94198" w:rsidRDefault="00D94198" w:rsidP="00D94198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4198">
        <w:rPr>
          <w:rFonts w:ascii="Times New Roman" w:hAnsi="Times New Roman" w:cs="Times New Roman"/>
        </w:rPr>
        <w:t>Compute A</w:t>
      </w:r>
      <w:r w:rsidRPr="00D94198">
        <w:rPr>
          <w:rFonts w:ascii="Times New Roman" w:hAnsi="Times New Roman" w:cs="Times New Roman"/>
          <w:vertAlign w:val="superscript"/>
        </w:rPr>
        <w:t>-1</w:t>
      </w:r>
      <w:r w:rsidRPr="00D94198">
        <w:rPr>
          <w:rFonts w:ascii="Times New Roman" w:hAnsi="Times New Roman" w:cs="Times New Roman"/>
        </w:rPr>
        <w:t xml:space="preserve">. </w:t>
      </w:r>
    </w:p>
    <w:p w:rsidR="00D94198" w:rsidRPr="00D94198" w:rsidRDefault="00D94198" w:rsidP="00D94198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Can you compute AB and BA? Why or why not? </w:t>
      </w:r>
    </w:p>
    <w:p w:rsidR="00D94198" w:rsidRPr="00FF4A03" w:rsidRDefault="00D94198" w:rsidP="00D94198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>Compute AB and A</w:t>
      </w:r>
      <w:r w:rsidRPr="00D94198">
        <w:rPr>
          <w:rFonts w:ascii="Times New Roman" w:hAnsi="Times New Roman" w:cs="Times New Roman"/>
          <w:vertAlign w:val="superscript"/>
        </w:rPr>
        <w:t>T</w:t>
      </w:r>
      <w:r>
        <w:rPr>
          <w:rFonts w:ascii="Times New Roman" w:hAnsi="Times New Roman" w:cs="Times New Roman"/>
        </w:rPr>
        <w:t xml:space="preserve">B. </w:t>
      </w:r>
    </w:p>
    <w:p w:rsidR="00FF4A03" w:rsidRPr="00FF4A03" w:rsidRDefault="00FF4A03" w:rsidP="00FF4A03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872FE" w:rsidRPr="001872FE" w:rsidRDefault="001872FE" w:rsidP="001872FE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5D156C" w:rsidRDefault="005D156C" w:rsidP="005D156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olve the following system of equations using matrix inversion. </w:t>
      </w:r>
      <w:r w:rsidR="00FF4A03">
        <w:rPr>
          <w:rFonts w:ascii="Times New Roman" w:hAnsi="Times New Roman" w:cs="Times New Roman"/>
          <w:sz w:val="24"/>
          <w:szCs w:val="24"/>
        </w:rPr>
        <w:t xml:space="preserve">Find the inverse matrix manually and solve for </w:t>
      </w:r>
      <w:r w:rsidR="00FF4A03" w:rsidRPr="00FF4A03">
        <w:rPr>
          <w:rFonts w:ascii="Times New Roman" w:hAnsi="Times New Roman" w:cs="Times New Roman"/>
          <w:b/>
          <w:sz w:val="24"/>
          <w:szCs w:val="24"/>
        </w:rPr>
        <w:t>x</w:t>
      </w:r>
      <w:r w:rsidR="00FF4A03">
        <w:rPr>
          <w:rFonts w:ascii="Times New Roman" w:hAnsi="Times New Roman" w:cs="Times New Roman"/>
          <w:sz w:val="24"/>
          <w:szCs w:val="24"/>
        </w:rPr>
        <w:t xml:space="preserve"> = </w:t>
      </w:r>
      <w:r w:rsidR="00FF4A03" w:rsidRPr="00FF4A03">
        <w:rPr>
          <w:rFonts w:ascii="Times New Roman" w:hAnsi="Times New Roman" w:cs="Times New Roman"/>
          <w:b/>
          <w:sz w:val="24"/>
          <w:szCs w:val="24"/>
        </w:rPr>
        <w:t>A</w:t>
      </w:r>
      <w:r w:rsidR="00FF4A03" w:rsidRPr="00FF4A03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F4A03" w:rsidRPr="00FF4A03">
        <w:rPr>
          <w:rFonts w:ascii="Times New Roman" w:hAnsi="Times New Roman" w:cs="Times New Roman"/>
          <w:b/>
          <w:sz w:val="24"/>
          <w:szCs w:val="24"/>
        </w:rPr>
        <w:t>b</w:t>
      </w:r>
    </w:p>
    <w:p w:rsidR="005D156C" w:rsidRDefault="005D156C" w:rsidP="005D156C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D156C">
        <w:rPr>
          <w:rFonts w:ascii="Times New Roman" w:hAnsi="Times New Roman" w:cs="Times New Roman"/>
          <w:color w:val="000000" w:themeColor="text1"/>
          <w:sz w:val="24"/>
          <w:szCs w:val="24"/>
        </w:rPr>
        <w:t>x + 4z</w:t>
      </w:r>
      <w:proofErr w:type="gramStart"/>
      <w:r w:rsidRPr="005D156C">
        <w:rPr>
          <w:rFonts w:ascii="Times New Roman" w:hAnsi="Times New Roman" w:cs="Times New Roman"/>
          <w:color w:val="000000" w:themeColor="text1"/>
          <w:sz w:val="24"/>
          <w:szCs w:val="24"/>
        </w:rPr>
        <w:t>  =</w:t>
      </w:r>
      <w:proofErr w:type="gramEnd"/>
      <w:r w:rsidRPr="005D156C">
        <w:rPr>
          <w:rFonts w:ascii="Times New Roman" w:hAnsi="Times New Roman" w:cs="Times New Roman"/>
          <w:color w:val="000000" w:themeColor="text1"/>
          <w:sz w:val="24"/>
          <w:szCs w:val="24"/>
        </w:rPr>
        <w:t>  2</w:t>
      </w:r>
      <w:r w:rsidRPr="005D156C">
        <w:rPr>
          <w:rFonts w:ascii="Times New Roman" w:hAnsi="Times New Roman" w:cs="Times New Roman"/>
          <w:color w:val="000000" w:themeColor="text1"/>
          <w:sz w:val="24"/>
          <w:szCs w:val="24"/>
        </w:rPr>
        <w:br/>
        <w:t>        x + y + 6z  =  3</w:t>
      </w:r>
      <w:r w:rsidRPr="005D156C">
        <w:rPr>
          <w:rFonts w:ascii="Times New Roman" w:hAnsi="Times New Roman" w:cs="Times New Roman"/>
          <w:color w:val="000000" w:themeColor="text1"/>
          <w:sz w:val="24"/>
          <w:szCs w:val="24"/>
        </w:rPr>
        <w:br/>
        <w:t>        -3x - 10z  =  4</w:t>
      </w:r>
    </w:p>
    <w:p w:rsidR="00907E0D" w:rsidRPr="00907E0D" w:rsidRDefault="00907E0D" w:rsidP="00907E0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07E0D">
        <w:rPr>
          <w:rFonts w:ascii="Times New Roman" w:hAnsi="Times New Roman" w:cs="Times New Roman"/>
          <w:sz w:val="24"/>
          <w:szCs w:val="24"/>
        </w:rPr>
        <w:t xml:space="preserve">Linear Transformations from </w:t>
      </w:r>
      <w:proofErr w:type="spellStart"/>
      <w:r w:rsidRPr="00907E0D">
        <w:rPr>
          <w:rFonts w:ascii="Times New Roman" w:hAnsi="Times New Roman" w:cs="Times New Roman"/>
          <w:sz w:val="24"/>
          <w:szCs w:val="24"/>
        </w:rPr>
        <w:t>R</w:t>
      </w:r>
      <w:r w:rsidRPr="004E5666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proofErr w:type="spellEnd"/>
      <w:r w:rsidRPr="00907E0D">
        <w:rPr>
          <w:rFonts w:ascii="Times New Roman" w:hAnsi="Times New Roman" w:cs="Times New Roman"/>
          <w:sz w:val="24"/>
          <w:szCs w:val="24"/>
        </w:rPr>
        <w:t xml:space="preserve"> to R</w:t>
      </w:r>
      <w:r w:rsidRPr="004E5666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Pr="00907E0D">
        <w:rPr>
          <w:rFonts w:ascii="Times New Roman" w:hAnsi="Times New Roman" w:cs="Times New Roman"/>
          <w:sz w:val="24"/>
          <w:szCs w:val="24"/>
        </w:rPr>
        <w:t>.</w:t>
      </w:r>
    </w:p>
    <w:p w:rsidR="001872FE" w:rsidRDefault="00907E0D" w:rsidP="00907E0D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07E0D">
        <w:rPr>
          <w:rFonts w:ascii="Times New Roman" w:hAnsi="Times New Roman" w:cs="Times New Roman"/>
          <w:sz w:val="24"/>
          <w:szCs w:val="24"/>
        </w:rPr>
        <w:t>(a), (b) and (c) Which of the following are linear? Justify your conclusion.</w:t>
      </w:r>
    </w:p>
    <w:p w:rsidR="006611C0" w:rsidRDefault="006611C0" w:rsidP="006611C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</w:p>
    <w:p w:rsidR="006611C0" w:rsidRDefault="006611C0" w:rsidP="006611C0">
      <w:pPr>
        <w:pStyle w:val="ListParagraph"/>
        <w:autoSpaceDE w:val="0"/>
        <w:autoSpaceDN w:val="0"/>
        <w:adjustRightInd w:val="0"/>
        <w:spacing w:after="0" w:line="240" w:lineRule="auto"/>
      </w:pPr>
      <w:r>
        <w:object w:dxaOrig="1600" w:dyaOrig="1120">
          <v:shape id="_x0000_i1029" type="#_x0000_t75" style="width:79.5pt;height:55.5pt" o:ole="">
            <v:imagedata r:id="rId15" o:title=""/>
          </v:shape>
          <o:OLEObject Type="Embed" ProgID="Equation.DSMT4" ShapeID="_x0000_i1029" DrawAspect="Content" ObjectID="_1425393349" r:id="rId16"/>
        </w:object>
      </w:r>
    </w:p>
    <w:p w:rsidR="006611C0" w:rsidRPr="006611C0" w:rsidRDefault="006611C0" w:rsidP="006611C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611C0" w:rsidRDefault="006611C0" w:rsidP="00907E0D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11C0">
        <w:rPr>
          <w:rFonts w:ascii="Times New Roman" w:hAnsi="Times New Roman" w:cs="Times New Roman"/>
          <w:sz w:val="24"/>
          <w:szCs w:val="24"/>
        </w:rPr>
        <w:t xml:space="preserve">(b) </w:t>
      </w:r>
    </w:p>
    <w:p w:rsidR="006611C0" w:rsidRDefault="006611C0" w:rsidP="00907E0D">
      <w:pPr>
        <w:pStyle w:val="ListParagraph"/>
        <w:autoSpaceDE w:val="0"/>
        <w:autoSpaceDN w:val="0"/>
        <w:adjustRightInd w:val="0"/>
        <w:spacing w:after="0" w:line="240" w:lineRule="auto"/>
      </w:pPr>
      <w:r>
        <w:object w:dxaOrig="1579" w:dyaOrig="1120">
          <v:shape id="_x0000_i1030" type="#_x0000_t75" style="width:79.5pt;height:55.5pt" o:ole="">
            <v:imagedata r:id="rId17" o:title=""/>
          </v:shape>
          <o:OLEObject Type="Embed" ProgID="Equation.DSMT4" ShapeID="_x0000_i1030" DrawAspect="Content" ObjectID="_1425393350" r:id="rId18"/>
        </w:object>
      </w:r>
    </w:p>
    <w:p w:rsidR="006611C0" w:rsidRDefault="006611C0" w:rsidP="00907E0D">
      <w:pPr>
        <w:pStyle w:val="ListParagraph"/>
        <w:autoSpaceDE w:val="0"/>
        <w:autoSpaceDN w:val="0"/>
        <w:adjustRightInd w:val="0"/>
        <w:spacing w:after="0" w:line="240" w:lineRule="auto"/>
      </w:pPr>
    </w:p>
    <w:p w:rsidR="006611C0" w:rsidRPr="006611C0" w:rsidRDefault="006611C0" w:rsidP="00907E0D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11C0">
        <w:rPr>
          <w:rFonts w:ascii="Times New Roman" w:hAnsi="Times New Roman" w:cs="Times New Roman"/>
          <w:sz w:val="24"/>
          <w:szCs w:val="24"/>
        </w:rPr>
        <w:t>(c)</w:t>
      </w:r>
    </w:p>
    <w:p w:rsidR="006611C0" w:rsidRDefault="006611C0" w:rsidP="00907E0D">
      <w:pPr>
        <w:pStyle w:val="ListParagraph"/>
        <w:autoSpaceDE w:val="0"/>
        <w:autoSpaceDN w:val="0"/>
        <w:adjustRightInd w:val="0"/>
        <w:spacing w:after="0" w:line="240" w:lineRule="auto"/>
      </w:pPr>
      <w:r>
        <w:object w:dxaOrig="1640" w:dyaOrig="1120">
          <v:shape id="_x0000_i1031" type="#_x0000_t75" style="width:82.5pt;height:55.5pt" o:ole="">
            <v:imagedata r:id="rId19" o:title=""/>
          </v:shape>
          <o:OLEObject Type="Embed" ProgID="Equation.DSMT4" ShapeID="_x0000_i1031" DrawAspect="Content" ObjectID="_1425393351" r:id="rId20"/>
        </w:object>
      </w:r>
    </w:p>
    <w:p w:rsidR="00B175FD" w:rsidRPr="00B175FD" w:rsidRDefault="00B175FD" w:rsidP="00B175F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 w:rsidRPr="00B175FD">
        <w:rPr>
          <w:rFonts w:ascii="Times New Roman" w:hAnsi="Times New Roman" w:cs="Times New Roman"/>
          <w:color w:val="231F20"/>
          <w:sz w:val="24"/>
          <w:szCs w:val="24"/>
        </w:rPr>
        <w:t>Suppose an n x n matrix A satisfies the equation</w:t>
      </w:r>
      <w:r w:rsidRPr="00B175FD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032" type="#_x0000_t75" style="width:75.75pt;height:15.75pt" o:ole="">
            <v:imagedata r:id="rId21" o:title=""/>
          </v:shape>
          <o:OLEObject Type="Embed" ProgID="Equation.DSMT4" ShapeID="_x0000_i1032" DrawAspect="Content" ObjectID="_1425393352" r:id="rId22"/>
        </w:object>
      </w:r>
      <w:r w:rsidRPr="00B175FD">
        <w:rPr>
          <w:rFonts w:ascii="Times New Roman" w:hAnsi="Times New Roman" w:cs="Times New Roman"/>
          <w:sz w:val="24"/>
          <w:szCs w:val="24"/>
        </w:rPr>
        <w:t xml:space="preserve">. Show that </w:t>
      </w:r>
      <w:r w:rsidRPr="00B175FD">
        <w:rPr>
          <w:rFonts w:ascii="Times New Roman" w:hAnsi="Times New Roman" w:cs="Times New Roman"/>
          <w:position w:val="-10"/>
          <w:sz w:val="24"/>
          <w:szCs w:val="24"/>
        </w:rPr>
        <w:object w:dxaOrig="3000" w:dyaOrig="360">
          <v:shape id="_x0000_i1033" type="#_x0000_t75" style="width:150pt;height:18pt" o:ole="">
            <v:imagedata r:id="rId23" o:title=""/>
          </v:shape>
          <o:OLEObject Type="Embed" ProgID="Equation.DSMT4" ShapeID="_x0000_i1033" DrawAspect="Content" ObjectID="_1425393353" r:id="rId24"/>
        </w:object>
      </w:r>
    </w:p>
    <w:p w:rsidR="00B175FD" w:rsidRPr="000C5DE6" w:rsidRDefault="00B175FD" w:rsidP="00B175F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 w:rsidRPr="00B175FD">
        <w:rPr>
          <w:rFonts w:ascii="Times New Roman" w:hAnsi="Times New Roman" w:cs="Times New Roman"/>
          <w:sz w:val="24"/>
          <w:szCs w:val="24"/>
        </w:rPr>
        <w:t xml:space="preserve">Find a matrix A such that the transformation </w:t>
      </w:r>
      <w:r w:rsidRPr="00B175FD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034" type="#_x0000_t75" style="width:41.25pt;height:14.25pt" o:ole="">
            <v:imagedata r:id="rId25" o:title=""/>
          </v:shape>
          <o:OLEObject Type="Embed" ProgID="Equation.DSMT4" ShapeID="_x0000_i1034" DrawAspect="Content" ObjectID="_1425393354" r:id="rId26"/>
        </w:object>
      </w:r>
      <w:r w:rsidRPr="00B175FD">
        <w:rPr>
          <w:rFonts w:ascii="Times New Roman" w:hAnsi="Times New Roman" w:cs="Times New Roman"/>
          <w:sz w:val="24"/>
          <w:szCs w:val="24"/>
        </w:rPr>
        <w:t>maps</w:t>
      </w:r>
      <w:r w:rsidRPr="00B175FD">
        <w:rPr>
          <w:rFonts w:ascii="Times New Roman" w:hAnsi="Times New Roman" w:cs="Times New Roman"/>
          <w:position w:val="-30"/>
          <w:sz w:val="24"/>
          <w:szCs w:val="24"/>
        </w:rPr>
        <w:object w:dxaOrig="1219" w:dyaOrig="720">
          <v:shape id="_x0000_i1035" type="#_x0000_t75" style="width:60.75pt;height:36pt" o:ole="">
            <v:imagedata r:id="rId27" o:title=""/>
          </v:shape>
          <o:OLEObject Type="Embed" ProgID="Equation.DSMT4" ShapeID="_x0000_i1035" DrawAspect="Content" ObjectID="_1425393355" r:id="rId28"/>
        </w:object>
      </w:r>
      <w:r w:rsidRPr="00B175FD">
        <w:rPr>
          <w:rFonts w:ascii="Times New Roman" w:hAnsi="Times New Roman" w:cs="Times New Roman"/>
          <w:sz w:val="24"/>
          <w:szCs w:val="24"/>
        </w:rPr>
        <w:t xml:space="preserve"> into  </w:t>
      </w:r>
      <w:r w:rsidRPr="00B175FD">
        <w:rPr>
          <w:rFonts w:ascii="Times New Roman" w:hAnsi="Times New Roman" w:cs="Times New Roman"/>
          <w:position w:val="-30"/>
          <w:sz w:val="24"/>
          <w:szCs w:val="24"/>
        </w:rPr>
        <w:object w:dxaOrig="2460" w:dyaOrig="720">
          <v:shape id="_x0000_i1036" type="#_x0000_t75" style="width:123pt;height:36pt" o:ole="">
            <v:imagedata r:id="rId29" o:title=""/>
          </v:shape>
          <o:OLEObject Type="Embed" ProgID="Equation.DSMT4" ShapeID="_x0000_i1036" DrawAspect="Content" ObjectID="_1425393356" r:id="rId30"/>
        </w:object>
      </w:r>
    </w:p>
    <w:p w:rsidR="000C5DE6" w:rsidRPr="000C5DE6" w:rsidRDefault="000C5DE6" w:rsidP="00B175F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pose A, B, and X are n x n matrices wi</w:t>
      </w:r>
      <w:r w:rsidR="00C14DE4">
        <w:rPr>
          <w:rFonts w:ascii="Times New Roman" w:hAnsi="Times New Roman" w:cs="Times New Roman"/>
          <w:sz w:val="24"/>
          <w:szCs w:val="24"/>
        </w:rPr>
        <w:t>th A, X, and A – AX invertible, and sup</w:t>
      </w:r>
      <w:r>
        <w:rPr>
          <w:rFonts w:ascii="Times New Roman" w:hAnsi="Times New Roman" w:cs="Times New Roman"/>
          <w:sz w:val="24"/>
          <w:szCs w:val="24"/>
        </w:rPr>
        <w:t xml:space="preserve">pose </w:t>
      </w:r>
      <w:r w:rsidRPr="00A67987">
        <w:rPr>
          <w:position w:val="-10"/>
        </w:rPr>
        <w:object w:dxaOrig="1880" w:dyaOrig="360">
          <v:shape id="_x0000_i1037" type="#_x0000_t75" style="width:93.75pt;height:18pt" o:ole="">
            <v:imagedata r:id="rId31" o:title=""/>
          </v:shape>
          <o:OLEObject Type="Embed" ProgID="Equation.DSMT4" ShapeID="_x0000_i1037" DrawAspect="Content" ObjectID="_1425393357" r:id="rId32"/>
        </w:object>
      </w:r>
      <w:r>
        <w:t xml:space="preserve">. </w:t>
      </w:r>
    </w:p>
    <w:p w:rsidR="000C5DE6" w:rsidRPr="000C5DE6" w:rsidRDefault="000C5DE6" w:rsidP="000C5DE6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ain why B is invertible. </w:t>
      </w:r>
    </w:p>
    <w:p w:rsidR="000C5DE6" w:rsidRPr="00FF4A03" w:rsidRDefault="000C5DE6" w:rsidP="000C5DE6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equation for X. If a matrix needs to be inverted, explain why that matrix is invertible. </w:t>
      </w:r>
    </w:p>
    <w:p w:rsidR="00FF4A03" w:rsidRDefault="00FF4A03" w:rsidP="00FF4A0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4A03" w:rsidRPr="00FF4A03" w:rsidRDefault="00FF4A03" w:rsidP="00FF4A03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4A03">
        <w:rPr>
          <w:rFonts w:ascii="Times New Roman" w:hAnsi="Times New Roman" w:cs="Times New Roman"/>
          <w:sz w:val="24"/>
          <w:szCs w:val="24"/>
        </w:rPr>
        <w:t>Construct bas</w:t>
      </w:r>
      <w:r>
        <w:rPr>
          <w:rFonts w:ascii="Times New Roman" w:hAnsi="Times New Roman" w:cs="Times New Roman"/>
          <w:sz w:val="24"/>
          <w:szCs w:val="24"/>
        </w:rPr>
        <w:t xml:space="preserve">es for the column space. </w:t>
      </w:r>
      <w:r w:rsidRPr="00FF4A03">
        <w:rPr>
          <w:rFonts w:ascii="Times New Roman" w:hAnsi="Times New Roman" w:cs="Times New Roman"/>
          <w:sz w:val="24"/>
          <w:szCs w:val="24"/>
        </w:rPr>
        <w:t xml:space="preserve">Justify your answer. </w:t>
      </w:r>
    </w:p>
    <w:p w:rsidR="00FF4A03" w:rsidRPr="002C7BA6" w:rsidRDefault="00FF4A03" w:rsidP="00FF4A03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05381">
        <w:rPr>
          <w:position w:val="-66"/>
        </w:rPr>
        <w:object w:dxaOrig="2980" w:dyaOrig="1440">
          <v:shape id="_x0000_i1038" type="#_x0000_t75" style="width:149.25pt;height:1in" o:ole="">
            <v:imagedata r:id="rId33" o:title=""/>
          </v:shape>
          <o:OLEObject Type="Embed" ProgID="Equation.DSMT4" ShapeID="_x0000_i1038" DrawAspect="Content" ObjectID="_1425393358" r:id="rId34"/>
        </w:object>
      </w:r>
    </w:p>
    <w:p w:rsidR="00FF4A03" w:rsidRPr="00FF4A03" w:rsidRDefault="00FF4A03" w:rsidP="00FF4A03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31F20"/>
          <w:sz w:val="24"/>
          <w:szCs w:val="24"/>
        </w:rPr>
      </w:pPr>
    </w:p>
    <w:sectPr w:rsidR="00FF4A03" w:rsidRPr="00FF4A03" w:rsidSect="00225CE3">
      <w:footerReference w:type="default" r:id="rId3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004A" w:rsidRDefault="0017004A" w:rsidP="0017004A">
      <w:pPr>
        <w:spacing w:after="0" w:line="240" w:lineRule="auto"/>
      </w:pPr>
      <w:r>
        <w:separator/>
      </w:r>
    </w:p>
  </w:endnote>
  <w:endnote w:type="continuationSeparator" w:id="0">
    <w:p w:rsidR="0017004A" w:rsidRDefault="0017004A" w:rsidP="001700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3190110"/>
      <w:docPartObj>
        <w:docPartGallery w:val="Page Numbers (Bottom of Page)"/>
        <w:docPartUnique/>
      </w:docPartObj>
    </w:sdtPr>
    <w:sdtContent>
      <w:p w:rsidR="0017004A" w:rsidRDefault="00AE5FD1">
        <w:pPr>
          <w:pStyle w:val="Footer"/>
          <w:jc w:val="center"/>
        </w:pPr>
        <w:r>
          <w:fldChar w:fldCharType="begin"/>
        </w:r>
        <w:r w:rsidR="00507760">
          <w:instrText xml:space="preserve"> PAGE   \* MERGEFORMAT </w:instrText>
        </w:r>
        <w:r>
          <w:fldChar w:fldCharType="separate"/>
        </w:r>
        <w:r w:rsidR="00C14DE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17004A" w:rsidRDefault="0017004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004A" w:rsidRDefault="0017004A" w:rsidP="0017004A">
      <w:pPr>
        <w:spacing w:after="0" w:line="240" w:lineRule="auto"/>
      </w:pPr>
      <w:r>
        <w:separator/>
      </w:r>
    </w:p>
  </w:footnote>
  <w:footnote w:type="continuationSeparator" w:id="0">
    <w:p w:rsidR="0017004A" w:rsidRDefault="0017004A" w:rsidP="0017004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2BB0"/>
    <w:multiLevelType w:val="hybridMultilevel"/>
    <w:tmpl w:val="2DAC6428"/>
    <w:lvl w:ilvl="0" w:tplc="9EA0D8D0">
      <w:start w:val="1"/>
      <w:numFmt w:val="lowerLetter"/>
      <w:lvlText w:val="(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DD1A9B"/>
    <w:multiLevelType w:val="hybridMultilevel"/>
    <w:tmpl w:val="613EFF2A"/>
    <w:lvl w:ilvl="0" w:tplc="AC98DCDC">
      <w:start w:val="1"/>
      <w:numFmt w:val="lowerLetter"/>
      <w:lvlText w:val="(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7364D3"/>
    <w:multiLevelType w:val="hybridMultilevel"/>
    <w:tmpl w:val="AD0415EA"/>
    <w:lvl w:ilvl="0" w:tplc="1AAECA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A311A7"/>
    <w:multiLevelType w:val="hybridMultilevel"/>
    <w:tmpl w:val="5A60AD4C"/>
    <w:lvl w:ilvl="0" w:tplc="4054652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D0040A9"/>
    <w:multiLevelType w:val="hybridMultilevel"/>
    <w:tmpl w:val="4028ABD0"/>
    <w:lvl w:ilvl="0" w:tplc="523AF2B2">
      <w:start w:val="1"/>
      <w:numFmt w:val="lowerLetter"/>
      <w:lvlText w:val="(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58F145C"/>
    <w:multiLevelType w:val="hybridMultilevel"/>
    <w:tmpl w:val="A5EA80B4"/>
    <w:lvl w:ilvl="0" w:tplc="4D26061C">
      <w:start w:val="1"/>
      <w:numFmt w:val="lowerLetter"/>
      <w:lvlText w:val="(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C1027E1"/>
    <w:multiLevelType w:val="hybridMultilevel"/>
    <w:tmpl w:val="4D10BAD6"/>
    <w:lvl w:ilvl="0" w:tplc="306C13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5200F1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758A46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F56C0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A5EC24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ED22C2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A3A470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B241D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1947C1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2726BB3"/>
    <w:multiLevelType w:val="hybridMultilevel"/>
    <w:tmpl w:val="E9FAC8CA"/>
    <w:lvl w:ilvl="0" w:tplc="8182CCCA">
      <w:start w:val="1"/>
      <w:numFmt w:val="lowerLetter"/>
      <w:lvlText w:val="(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A3186B"/>
    <w:multiLevelType w:val="hybridMultilevel"/>
    <w:tmpl w:val="2B90A75E"/>
    <w:lvl w:ilvl="0" w:tplc="0186AE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103493E"/>
    <w:multiLevelType w:val="hybridMultilevel"/>
    <w:tmpl w:val="4600CE54"/>
    <w:lvl w:ilvl="0" w:tplc="27CAB3E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3013AB9"/>
    <w:multiLevelType w:val="hybridMultilevel"/>
    <w:tmpl w:val="DA5ECA1E"/>
    <w:lvl w:ilvl="0" w:tplc="4D44B81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11E32BB"/>
    <w:multiLevelType w:val="hybridMultilevel"/>
    <w:tmpl w:val="4770EB8A"/>
    <w:lvl w:ilvl="0" w:tplc="F30C9D7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7A478F"/>
    <w:multiLevelType w:val="hybridMultilevel"/>
    <w:tmpl w:val="102CEC92"/>
    <w:lvl w:ilvl="0" w:tplc="AA66A6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BD0C25"/>
    <w:multiLevelType w:val="hybridMultilevel"/>
    <w:tmpl w:val="3A1EFFB6"/>
    <w:lvl w:ilvl="0" w:tplc="26921B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1C28DF"/>
    <w:multiLevelType w:val="hybridMultilevel"/>
    <w:tmpl w:val="60E80C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9553AF"/>
    <w:multiLevelType w:val="hybridMultilevel"/>
    <w:tmpl w:val="D8D4D5A0"/>
    <w:lvl w:ilvl="0" w:tplc="BCDA6BC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482A18"/>
    <w:multiLevelType w:val="hybridMultilevel"/>
    <w:tmpl w:val="60E80C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490273"/>
    <w:multiLevelType w:val="hybridMultilevel"/>
    <w:tmpl w:val="A3069C96"/>
    <w:lvl w:ilvl="0" w:tplc="BF06C0B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A731BD2"/>
    <w:multiLevelType w:val="hybridMultilevel"/>
    <w:tmpl w:val="80188A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B240E95"/>
    <w:multiLevelType w:val="hybridMultilevel"/>
    <w:tmpl w:val="60E80C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C8572BD"/>
    <w:multiLevelType w:val="hybridMultilevel"/>
    <w:tmpl w:val="5E5A0AE0"/>
    <w:lvl w:ilvl="0" w:tplc="135E852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9BE347F"/>
    <w:multiLevelType w:val="hybridMultilevel"/>
    <w:tmpl w:val="AAB6910A"/>
    <w:lvl w:ilvl="0" w:tplc="89BC559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14"/>
  </w:num>
  <w:num w:numId="3">
    <w:abstractNumId w:val="10"/>
  </w:num>
  <w:num w:numId="4">
    <w:abstractNumId w:val="21"/>
  </w:num>
  <w:num w:numId="5">
    <w:abstractNumId w:val="5"/>
  </w:num>
  <w:num w:numId="6">
    <w:abstractNumId w:val="13"/>
  </w:num>
  <w:num w:numId="7">
    <w:abstractNumId w:val="7"/>
  </w:num>
  <w:num w:numId="8">
    <w:abstractNumId w:val="15"/>
  </w:num>
  <w:num w:numId="9">
    <w:abstractNumId w:val="17"/>
  </w:num>
  <w:num w:numId="10">
    <w:abstractNumId w:val="0"/>
  </w:num>
  <w:num w:numId="11">
    <w:abstractNumId w:val="1"/>
  </w:num>
  <w:num w:numId="12">
    <w:abstractNumId w:val="11"/>
  </w:num>
  <w:num w:numId="13">
    <w:abstractNumId w:val="9"/>
  </w:num>
  <w:num w:numId="14">
    <w:abstractNumId w:val="20"/>
  </w:num>
  <w:num w:numId="15">
    <w:abstractNumId w:val="3"/>
  </w:num>
  <w:num w:numId="16">
    <w:abstractNumId w:val="12"/>
  </w:num>
  <w:num w:numId="17">
    <w:abstractNumId w:val="8"/>
  </w:num>
  <w:num w:numId="18">
    <w:abstractNumId w:val="6"/>
  </w:num>
  <w:num w:numId="19">
    <w:abstractNumId w:val="2"/>
  </w:num>
  <w:num w:numId="20">
    <w:abstractNumId w:val="16"/>
  </w:num>
  <w:num w:numId="21">
    <w:abstractNumId w:val="19"/>
  </w:num>
  <w:num w:numId="22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057CE2"/>
    <w:rsid w:val="00032C83"/>
    <w:rsid w:val="00057CE2"/>
    <w:rsid w:val="00067415"/>
    <w:rsid w:val="000C5DE6"/>
    <w:rsid w:val="00104C76"/>
    <w:rsid w:val="0017004A"/>
    <w:rsid w:val="0017011D"/>
    <w:rsid w:val="001872FE"/>
    <w:rsid w:val="00225CE3"/>
    <w:rsid w:val="00287B1A"/>
    <w:rsid w:val="002C7BA6"/>
    <w:rsid w:val="003C5BF4"/>
    <w:rsid w:val="003E2FFC"/>
    <w:rsid w:val="0040674C"/>
    <w:rsid w:val="00494B5C"/>
    <w:rsid w:val="004A2668"/>
    <w:rsid w:val="004E0B0D"/>
    <w:rsid w:val="004E5666"/>
    <w:rsid w:val="004F098E"/>
    <w:rsid w:val="004F5B6F"/>
    <w:rsid w:val="00507760"/>
    <w:rsid w:val="005D156C"/>
    <w:rsid w:val="006166C8"/>
    <w:rsid w:val="0063564B"/>
    <w:rsid w:val="006611C0"/>
    <w:rsid w:val="00692219"/>
    <w:rsid w:val="006B2B99"/>
    <w:rsid w:val="006B61BA"/>
    <w:rsid w:val="00714532"/>
    <w:rsid w:val="007A2C93"/>
    <w:rsid w:val="007B63EA"/>
    <w:rsid w:val="00817849"/>
    <w:rsid w:val="008508C6"/>
    <w:rsid w:val="008D0FBA"/>
    <w:rsid w:val="00907E0D"/>
    <w:rsid w:val="009A68E9"/>
    <w:rsid w:val="009C553C"/>
    <w:rsid w:val="00A1535A"/>
    <w:rsid w:val="00AA4FAD"/>
    <w:rsid w:val="00AE5FD1"/>
    <w:rsid w:val="00B00BBE"/>
    <w:rsid w:val="00B036D9"/>
    <w:rsid w:val="00B175FD"/>
    <w:rsid w:val="00B90951"/>
    <w:rsid w:val="00C14DE4"/>
    <w:rsid w:val="00C91244"/>
    <w:rsid w:val="00D21E21"/>
    <w:rsid w:val="00D31F38"/>
    <w:rsid w:val="00D34127"/>
    <w:rsid w:val="00D85534"/>
    <w:rsid w:val="00D94198"/>
    <w:rsid w:val="00DA1F2F"/>
    <w:rsid w:val="00DF0183"/>
    <w:rsid w:val="00DF72DD"/>
    <w:rsid w:val="00E12D91"/>
    <w:rsid w:val="00E46131"/>
    <w:rsid w:val="00E70695"/>
    <w:rsid w:val="00E71C57"/>
    <w:rsid w:val="00F072B2"/>
    <w:rsid w:val="00F15CC1"/>
    <w:rsid w:val="00F3476B"/>
    <w:rsid w:val="00FA2E98"/>
    <w:rsid w:val="00FF0101"/>
    <w:rsid w:val="00FF4A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08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7CE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F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FF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1700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7004A"/>
  </w:style>
  <w:style w:type="paragraph" w:styleId="Footer">
    <w:name w:val="footer"/>
    <w:basedOn w:val="Normal"/>
    <w:link w:val="FooterChar"/>
    <w:uiPriority w:val="99"/>
    <w:unhideWhenUsed/>
    <w:rsid w:val="001700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004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7CE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E2F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FF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1700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7004A"/>
  </w:style>
  <w:style w:type="paragraph" w:styleId="Footer">
    <w:name w:val="footer"/>
    <w:basedOn w:val="Normal"/>
    <w:link w:val="FooterChar"/>
    <w:uiPriority w:val="99"/>
    <w:unhideWhenUsed/>
    <w:rsid w:val="001700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004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034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291828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71663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144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394</Words>
  <Characters>225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rkshop</dc:creator>
  <cp:lastModifiedBy>UGhosh-Dastidar</cp:lastModifiedBy>
  <cp:revision>4</cp:revision>
  <cp:lastPrinted>2012-02-16T16:36:00Z</cp:lastPrinted>
  <dcterms:created xsi:type="dcterms:W3CDTF">2013-03-21T21:38:00Z</dcterms:created>
  <dcterms:modified xsi:type="dcterms:W3CDTF">2013-03-21T21:48:00Z</dcterms:modified>
</cp:coreProperties>
</file>